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9" r:id="rId2"/>
    <p:sldId id="260" r:id="rId3"/>
    <p:sldId id="261" r:id="rId4"/>
    <p:sldId id="269" r:id="rId5"/>
    <p:sldId id="263" r:id="rId6"/>
    <p:sldId id="264" r:id="rId7"/>
    <p:sldId id="267" r:id="rId8"/>
    <p:sldId id="265" r:id="rId9"/>
    <p:sldId id="266" r:id="rId10"/>
  </p:sldIdLst>
  <p:sldSz cx="14630400" cy="8229600"/>
  <p:notesSz cx="6858000" cy="9144000"/>
  <p:custDataLst>
    <p:tags r:id="rId12"/>
  </p:custDataLst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816" y="7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6.wmf"/><Relationship Id="rId16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3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268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4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621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3463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829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1" r:id="rId8"/>
    <p:sldLayoutId id="2147483652" r:id="rId9"/>
    <p:sldLayoutId id="2147483653" r:id="rId10"/>
    <p:sldLayoutId id="2147483654" r:id="rId11"/>
    <p:sldLayoutId id="2147483655" r:id="rId12"/>
    <p:sldLayoutId id="2147483656" r:id="rId13"/>
    <p:sldLayoutId id="2147483657" r:id="rId14"/>
    <p:sldLayoutId id="2147483658" r:id="rId15"/>
    <p:sldLayoutId id="2147483659" r:id="rId16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30.bin"/><Relationship Id="rId2" Type="http://schemas.openxmlformats.org/officeDocument/2006/relationships/tags" Target="../tags/tag4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4.wmf"/><Relationship Id="rId41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31.bin"/><Relationship Id="rId5" Type="http://schemas.openxmlformats.org/officeDocument/2006/relationships/image" Target="../media/image7.png"/><Relationship Id="rId15" Type="http://schemas.openxmlformats.org/officeDocument/2006/relationships/image" Target="../media/image19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image" Target="../media/image25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7.wmf"/><Relationship Id="rId43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7.wmf"/><Relationship Id="rId2" Type="http://schemas.openxmlformats.org/officeDocument/2006/relationships/tags" Target="../tags/tag5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7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8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image" Target="../media/image7.png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8.wmf"/><Relationship Id="rId2" Type="http://schemas.openxmlformats.org/officeDocument/2006/relationships/tags" Target="../tags/tag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7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tags" Target="../tags/tag8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7.png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4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1.wmf"/><Relationship Id="rId18" Type="http://schemas.openxmlformats.org/officeDocument/2006/relationships/image" Target="../media/image3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" Type="http://schemas.openxmlformats.org/officeDocument/2006/relationships/tags" Target="../tags/tag9.xml"/><Relationship Id="rId16" Type="http://schemas.openxmlformats.org/officeDocument/2006/relationships/image" Target="../media/image72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9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74.jpe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50720" y="1828800"/>
            <a:ext cx="1072896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3002280" y="640080"/>
            <a:ext cx="926592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50720" y="2391442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94560" y="3122962"/>
            <a:ext cx="69494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A = (a + b)(a + b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94560" y="3945922"/>
            <a:ext cx="768096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B = (a - b)(a - b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4389121"/>
            <a:ext cx="2682240" cy="91672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51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1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5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06880" y="5394960"/>
            <a:ext cx="8534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70544"/>
              </p:ext>
            </p:extLst>
          </p:nvPr>
        </p:nvGraphicFramePr>
        <p:xfrm>
          <a:off x="5730240" y="5394961"/>
          <a:ext cx="449072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240" y="5394961"/>
                        <a:ext cx="4490720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43047"/>
              </p:ext>
            </p:extLst>
          </p:nvPr>
        </p:nvGraphicFramePr>
        <p:xfrm>
          <a:off x="2232662" y="5486400"/>
          <a:ext cx="3456939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62" y="5486400"/>
                        <a:ext cx="3456939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66629"/>
              </p:ext>
            </p:extLst>
          </p:nvPr>
        </p:nvGraphicFramePr>
        <p:xfrm>
          <a:off x="10241281" y="5394961"/>
          <a:ext cx="33477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281" y="5394961"/>
                        <a:ext cx="33477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706880" y="6309360"/>
            <a:ext cx="8534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16384"/>
              </p:ext>
            </p:extLst>
          </p:nvPr>
        </p:nvGraphicFramePr>
        <p:xfrm>
          <a:off x="5669280" y="6309361"/>
          <a:ext cx="4450080" cy="64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6309361"/>
                        <a:ext cx="4450080" cy="649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35826"/>
              </p:ext>
            </p:extLst>
          </p:nvPr>
        </p:nvGraphicFramePr>
        <p:xfrm>
          <a:off x="2232662" y="6400800"/>
          <a:ext cx="3456939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4" imgW="1091880" imgH="203040" progId="Equation.DSMT4">
                  <p:embed/>
                </p:oleObj>
              </mc:Choice>
              <mc:Fallback>
                <p:oleObj name="Equation" r:id="rId14" imgW="1091880" imgH="20304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62" y="6400800"/>
                        <a:ext cx="3456939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47136"/>
              </p:ext>
            </p:extLst>
          </p:nvPr>
        </p:nvGraphicFramePr>
        <p:xfrm>
          <a:off x="10119360" y="6368416"/>
          <a:ext cx="333248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9360" y="6368416"/>
                        <a:ext cx="333248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  <p:bldP spid="21" grpId="0"/>
      <p:bldP spid="25" grpId="0"/>
      <p:bldP spid="11" grpId="0"/>
      <p:bldP spid="2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752600" y="9809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2480" y="2992075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84960" y="164592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1120" y="2377440"/>
            <a:ext cx="776458" cy="35175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1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2081"/>
              </p:ext>
            </p:extLst>
          </p:nvPr>
        </p:nvGraphicFramePr>
        <p:xfrm>
          <a:off x="2346960" y="3017521"/>
          <a:ext cx="3505200" cy="62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0" y="3017521"/>
                        <a:ext cx="3505200" cy="626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71385"/>
              </p:ext>
            </p:extLst>
          </p:nvPr>
        </p:nvGraphicFramePr>
        <p:xfrm>
          <a:off x="5852160" y="2926081"/>
          <a:ext cx="4508499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2926081"/>
                        <a:ext cx="4508499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24290"/>
              </p:ext>
            </p:extLst>
          </p:nvPr>
        </p:nvGraphicFramePr>
        <p:xfrm>
          <a:off x="10241281" y="2983231"/>
          <a:ext cx="33477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281" y="2983231"/>
                        <a:ext cx="33477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041416"/>
            <a:ext cx="8200583" cy="747451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48959"/>
              </p:ext>
            </p:extLst>
          </p:nvPr>
        </p:nvGraphicFramePr>
        <p:xfrm>
          <a:off x="3172460" y="4324351"/>
          <a:ext cx="2070101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460" y="4324351"/>
                        <a:ext cx="2070101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817367" y="2349017"/>
            <a:ext cx="546754" cy="27913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3901441" y="4023360"/>
            <a:ext cx="365762" cy="457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88470"/>
              </p:ext>
            </p:extLst>
          </p:nvPr>
        </p:nvGraphicFramePr>
        <p:xfrm>
          <a:off x="5486401" y="4354831"/>
          <a:ext cx="33477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4" imgW="939392" imgH="203112" progId="Equation.DSMT4">
                  <p:embed/>
                </p:oleObj>
              </mc:Choice>
              <mc:Fallback>
                <p:oleObj name="Equation" r:id="rId14" imgW="939392" imgH="203112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4354831"/>
                        <a:ext cx="33477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82149"/>
              </p:ext>
            </p:extLst>
          </p:nvPr>
        </p:nvGraphicFramePr>
        <p:xfrm>
          <a:off x="2371578" y="5760720"/>
          <a:ext cx="2627142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578" y="5760720"/>
                        <a:ext cx="2627142" cy="1005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57943"/>
              </p:ext>
            </p:extLst>
          </p:nvPr>
        </p:nvGraphicFramePr>
        <p:xfrm>
          <a:off x="4998720" y="5743575"/>
          <a:ext cx="5971763" cy="93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18" imgW="1041120" imgH="190440" progId="Equation.DSMT4">
                  <p:embed/>
                </p:oleObj>
              </mc:Choice>
              <mc:Fallback>
                <p:oleObj name="Equation" r:id="rId18" imgW="1041120" imgH="19044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5743575"/>
                        <a:ext cx="5971763" cy="931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1828800" y="6126480"/>
            <a:ext cx="609600" cy="27432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8" presetClass="entr" presetSubtype="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7" grpId="0"/>
      <p:bldP spid="2" grpId="0"/>
      <p:bldP spid="5" grpId="0" animBg="1"/>
      <p:bldP spid="10" grpId="0"/>
      <p:bldP spid="12" grpId="0" animBg="1"/>
      <p:bldP spid="13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63700" y="66606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0819" y="2011338"/>
            <a:ext cx="316992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62056"/>
              </p:ext>
            </p:extLst>
          </p:nvPr>
        </p:nvGraphicFramePr>
        <p:xfrm>
          <a:off x="1055075" y="2876901"/>
          <a:ext cx="249428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75" y="2876901"/>
                        <a:ext cx="249428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43509"/>
              </p:ext>
            </p:extLst>
          </p:nvPr>
        </p:nvGraphicFramePr>
        <p:xfrm>
          <a:off x="3386209" y="2893095"/>
          <a:ext cx="3268981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0" name="Picture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209" y="2893095"/>
                        <a:ext cx="3268981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516854"/>
              </p:ext>
            </p:extLst>
          </p:nvPr>
        </p:nvGraphicFramePr>
        <p:xfrm>
          <a:off x="6769100" y="2876901"/>
          <a:ext cx="3070861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Picture 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876901"/>
                        <a:ext cx="3070861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45886"/>
              </p:ext>
            </p:extLst>
          </p:nvPr>
        </p:nvGraphicFramePr>
        <p:xfrm>
          <a:off x="1046674" y="3748088"/>
          <a:ext cx="3218181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674" y="3748088"/>
                        <a:ext cx="3218181" cy="73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9255"/>
              </p:ext>
            </p:extLst>
          </p:nvPr>
        </p:nvGraphicFramePr>
        <p:xfrm>
          <a:off x="4391660" y="3748088"/>
          <a:ext cx="4754880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14" imgW="1218960" imgH="228600" progId="Equation.DSMT4">
                  <p:embed/>
                </p:oleObj>
              </mc:Choice>
              <mc:Fallback>
                <p:oleObj name="Equation" r:id="rId14" imgW="1218960" imgH="22860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660" y="3748088"/>
                        <a:ext cx="4754880" cy="73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03177"/>
              </p:ext>
            </p:extLst>
          </p:nvPr>
        </p:nvGraphicFramePr>
        <p:xfrm>
          <a:off x="9146540" y="3728523"/>
          <a:ext cx="2547621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0" name="Picture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540" y="3728523"/>
                        <a:ext cx="2547621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8089"/>
              </p:ext>
            </p:extLst>
          </p:nvPr>
        </p:nvGraphicFramePr>
        <p:xfrm>
          <a:off x="1097280" y="5486401"/>
          <a:ext cx="1485901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"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5486401"/>
                        <a:ext cx="1485901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69974"/>
              </p:ext>
            </p:extLst>
          </p:nvPr>
        </p:nvGraphicFramePr>
        <p:xfrm>
          <a:off x="2202180" y="1282068"/>
          <a:ext cx="2626360" cy="84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80" y="1282068"/>
                        <a:ext cx="2626360" cy="840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05863"/>
              </p:ext>
            </p:extLst>
          </p:nvPr>
        </p:nvGraphicFramePr>
        <p:xfrm>
          <a:off x="4716387" y="1280160"/>
          <a:ext cx="5971541" cy="74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" name="Equation" r:id="rId22" imgW="1041120" imgH="190440" progId="Equation.DSMT4">
                  <p:embed/>
                </p:oleObj>
              </mc:Choice>
              <mc:Fallback>
                <p:oleObj name="Equation" r:id="rId22" imgW="1041120" imgH="190440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387" y="1280160"/>
                        <a:ext cx="5971541" cy="748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65022"/>
              </p:ext>
            </p:extLst>
          </p:nvPr>
        </p:nvGraphicFramePr>
        <p:xfrm>
          <a:off x="2783841" y="5513071"/>
          <a:ext cx="270509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"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0" name="Picture 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841" y="5513071"/>
                        <a:ext cx="2705099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42909"/>
              </p:ext>
            </p:extLst>
          </p:nvPr>
        </p:nvGraphicFramePr>
        <p:xfrm>
          <a:off x="5702299" y="5524501"/>
          <a:ext cx="435864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" name="Equation" r:id="rId26" imgW="1117440" imgH="203040" progId="Equation.DSMT4">
                  <p:embed/>
                </p:oleObj>
              </mc:Choice>
              <mc:Fallback>
                <p:oleObj name="Equation" r:id="rId26" imgW="1117440" imgH="203040" progId="Equation.DSMT4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299" y="5524501"/>
                        <a:ext cx="4358640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18699"/>
              </p:ext>
            </p:extLst>
          </p:nvPr>
        </p:nvGraphicFramePr>
        <p:xfrm>
          <a:off x="2745739" y="6139814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Equation" r:id="rId28" imgW="1002960" imgH="177480" progId="Equation.DSMT4">
                  <p:embed/>
                </p:oleObj>
              </mc:Choice>
              <mc:Fallback>
                <p:oleObj name="Equation" r:id="rId28" imgW="1002960" imgH="17748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39" y="6139814"/>
                        <a:ext cx="391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40550"/>
              </p:ext>
            </p:extLst>
          </p:nvPr>
        </p:nvGraphicFramePr>
        <p:xfrm>
          <a:off x="6769100" y="6126480"/>
          <a:ext cx="178308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6126480"/>
                        <a:ext cx="178308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84133"/>
              </p:ext>
            </p:extLst>
          </p:nvPr>
        </p:nvGraphicFramePr>
        <p:xfrm>
          <a:off x="975360" y="6583681"/>
          <a:ext cx="191008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" y="6583681"/>
                        <a:ext cx="191008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53822"/>
              </p:ext>
            </p:extLst>
          </p:nvPr>
        </p:nvGraphicFramePr>
        <p:xfrm>
          <a:off x="2771140" y="6610351"/>
          <a:ext cx="3022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Equation" r:id="rId34" imgW="723600" imgH="228600" progId="Equation.DSMT4">
                  <p:embed/>
                </p:oleObj>
              </mc:Choice>
              <mc:Fallback>
                <p:oleObj name="Equation" r:id="rId34" imgW="723600" imgH="228600" progId="Equation.DSMT4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140" y="6610351"/>
                        <a:ext cx="30226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5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5317"/>
              </p:ext>
            </p:extLst>
          </p:nvPr>
        </p:nvGraphicFramePr>
        <p:xfrm>
          <a:off x="5549900" y="6621781"/>
          <a:ext cx="495300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Equation" r:id="rId36" imgW="1269720" imgH="203040" progId="Equation.DSMT4">
                  <p:embed/>
                </p:oleObj>
              </mc:Choice>
              <mc:Fallback>
                <p:oleObj name="Equation" r:id="rId36" imgW="1269720" imgH="20304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6621781"/>
                        <a:ext cx="4953000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5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6480"/>
              </p:ext>
            </p:extLst>
          </p:nvPr>
        </p:nvGraphicFramePr>
        <p:xfrm>
          <a:off x="2788918" y="7237096"/>
          <a:ext cx="425704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" name="Equation" r:id="rId38" imgW="1091880" imgH="177480" progId="Equation.DSMT4">
                  <p:embed/>
                </p:oleObj>
              </mc:Choice>
              <mc:Fallback>
                <p:oleObj name="Equation" r:id="rId38" imgW="1091880" imgH="17748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18" y="7237096"/>
                        <a:ext cx="425704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69958"/>
              </p:ext>
            </p:extLst>
          </p:nvPr>
        </p:nvGraphicFramePr>
        <p:xfrm>
          <a:off x="6837679" y="7223760"/>
          <a:ext cx="208026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" name="Equation" r:id="rId40" imgW="533160" imgH="177480" progId="Equation.DSMT4">
                  <p:embed/>
                </p:oleObj>
              </mc:Choice>
              <mc:Fallback>
                <p:oleObj name="Equation" r:id="rId40" imgW="533160" imgH="17748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79" y="7223760"/>
                        <a:ext cx="208026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82270"/>
              </p:ext>
            </p:extLst>
          </p:nvPr>
        </p:nvGraphicFramePr>
        <p:xfrm>
          <a:off x="10869732" y="1182272"/>
          <a:ext cx="977901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" name="Equation" r:id="rId42" imgW="203040" imgH="203040" progId="Equation.DSMT4">
                  <p:embed/>
                </p:oleObj>
              </mc:Choice>
              <mc:Fallback>
                <p:oleObj name="Equation" r:id="rId42" imgW="203040" imgH="20304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732" y="1182272"/>
                        <a:ext cx="977901" cy="746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752600" y="9809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2480" y="2992075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84960" y="144780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1120" y="2696242"/>
            <a:ext cx="776458" cy="35175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?3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2081"/>
              </p:ext>
            </p:extLst>
          </p:nvPr>
        </p:nvGraphicFramePr>
        <p:xfrm>
          <a:off x="2346960" y="3017521"/>
          <a:ext cx="3505200" cy="62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0" y="3017521"/>
                        <a:ext cx="3505200" cy="626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71385"/>
              </p:ext>
            </p:extLst>
          </p:nvPr>
        </p:nvGraphicFramePr>
        <p:xfrm>
          <a:off x="5875338" y="2925763"/>
          <a:ext cx="44592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925763"/>
                        <a:ext cx="445928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24290"/>
              </p:ext>
            </p:extLst>
          </p:nvPr>
        </p:nvGraphicFramePr>
        <p:xfrm>
          <a:off x="10241281" y="2983231"/>
          <a:ext cx="33477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281" y="2983231"/>
                        <a:ext cx="33477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041416"/>
            <a:ext cx="8200583" cy="747451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48959"/>
              </p:ext>
            </p:extLst>
          </p:nvPr>
        </p:nvGraphicFramePr>
        <p:xfrm>
          <a:off x="3172460" y="4324351"/>
          <a:ext cx="2070101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460" y="4324351"/>
                        <a:ext cx="2070101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817367" y="2349017"/>
            <a:ext cx="546754" cy="27913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3901441" y="4023360"/>
            <a:ext cx="365762" cy="457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88470"/>
              </p:ext>
            </p:extLst>
          </p:nvPr>
        </p:nvGraphicFramePr>
        <p:xfrm>
          <a:off x="5486401" y="4354831"/>
          <a:ext cx="33477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4354831"/>
                        <a:ext cx="33477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82149"/>
              </p:ext>
            </p:extLst>
          </p:nvPr>
        </p:nvGraphicFramePr>
        <p:xfrm>
          <a:off x="2371578" y="5760720"/>
          <a:ext cx="2627142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578" y="5760720"/>
                        <a:ext cx="2627142" cy="1005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57943"/>
              </p:ext>
            </p:extLst>
          </p:nvPr>
        </p:nvGraphicFramePr>
        <p:xfrm>
          <a:off x="4998720" y="5743575"/>
          <a:ext cx="5971763" cy="93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18" imgW="1041120" imgH="190440" progId="Equation.DSMT4">
                  <p:embed/>
                </p:oleObj>
              </mc:Choice>
              <mc:Fallback>
                <p:oleObj name="Equation" r:id="rId18" imgW="10411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5743575"/>
                        <a:ext cx="5971763" cy="931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1828800" y="6126480"/>
            <a:ext cx="609600" cy="27432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" name="TextBox 1"/>
          <p:cNvSpPr txBox="1"/>
          <p:nvPr/>
        </p:nvSpPr>
        <p:spPr>
          <a:xfrm>
            <a:off x="1584960" y="1995749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10" grpId="0"/>
      <p:bldP spid="12" grpId="0" animBg="1"/>
      <p:bldP spid="13" grpId="0" animBg="1"/>
      <p:bldP spid="19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463041" y="9144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84960" y="1482304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70216"/>
              </p:ext>
            </p:extLst>
          </p:nvPr>
        </p:nvGraphicFramePr>
        <p:xfrm>
          <a:off x="2716840" y="2231111"/>
          <a:ext cx="2305326" cy="6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40" y="2231111"/>
                        <a:ext cx="2305326" cy="657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63213"/>
              </p:ext>
            </p:extLst>
          </p:nvPr>
        </p:nvGraphicFramePr>
        <p:xfrm>
          <a:off x="5027637" y="2179106"/>
          <a:ext cx="5237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8" imgW="1041120" imgH="190440" progId="Equation.DSMT4">
                  <p:embed/>
                </p:oleObj>
              </mc:Choice>
              <mc:Fallback>
                <p:oleObj name="Equation" r:id="rId8" imgW="1041120" imgH="19044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37" y="2179106"/>
                        <a:ext cx="52374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3644" y="2710470"/>
            <a:ext cx="2682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07520"/>
              </p:ext>
            </p:extLst>
          </p:nvPr>
        </p:nvGraphicFramePr>
        <p:xfrm>
          <a:off x="1243432" y="3296304"/>
          <a:ext cx="249428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32" y="3296304"/>
                        <a:ext cx="249428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69962"/>
              </p:ext>
            </p:extLst>
          </p:nvPr>
        </p:nvGraphicFramePr>
        <p:xfrm>
          <a:off x="3517610" y="3349644"/>
          <a:ext cx="376428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10" y="3349644"/>
                        <a:ext cx="3764280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98075"/>
              </p:ext>
            </p:extLst>
          </p:nvPr>
        </p:nvGraphicFramePr>
        <p:xfrm>
          <a:off x="7212329" y="3348437"/>
          <a:ext cx="3070861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329" y="3348437"/>
                        <a:ext cx="3070861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02173"/>
              </p:ext>
            </p:extLst>
          </p:nvPr>
        </p:nvGraphicFramePr>
        <p:xfrm>
          <a:off x="1243432" y="4297975"/>
          <a:ext cx="323596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32" y="4297975"/>
                        <a:ext cx="323596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5156"/>
              </p:ext>
            </p:extLst>
          </p:nvPr>
        </p:nvGraphicFramePr>
        <p:xfrm>
          <a:off x="4273256" y="4349707"/>
          <a:ext cx="5991861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18" imgW="1536480" imgH="228600" progId="Equation.DSMT4">
                  <p:embed/>
                </p:oleObj>
              </mc:Choice>
              <mc:Fallback>
                <p:oleObj name="Equation" r:id="rId18" imgW="1536480" imgH="2286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256" y="4349707"/>
                        <a:ext cx="5991861" cy="73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79013"/>
              </p:ext>
            </p:extLst>
          </p:nvPr>
        </p:nvGraphicFramePr>
        <p:xfrm>
          <a:off x="10121899" y="4401439"/>
          <a:ext cx="4508501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1899" y="4401439"/>
                        <a:ext cx="4508501" cy="73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55026"/>
              </p:ext>
            </p:extLst>
          </p:nvPr>
        </p:nvGraphicFramePr>
        <p:xfrm>
          <a:off x="1235240" y="6413183"/>
          <a:ext cx="153924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22" imgW="368280" imgH="228600" progId="Equation.DSMT4">
                  <p:embed/>
                </p:oleObj>
              </mc:Choice>
              <mc:Fallback>
                <p:oleObj name="Equation" r:id="rId22" imgW="368280" imgH="2286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240" y="6413183"/>
                        <a:ext cx="153924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12618"/>
              </p:ext>
            </p:extLst>
          </p:nvPr>
        </p:nvGraphicFramePr>
        <p:xfrm>
          <a:off x="5615942" y="6398896"/>
          <a:ext cx="5694680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942" y="6398896"/>
                        <a:ext cx="5694680" cy="73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21546"/>
              </p:ext>
            </p:extLst>
          </p:nvPr>
        </p:nvGraphicFramePr>
        <p:xfrm>
          <a:off x="2631441" y="6400801"/>
          <a:ext cx="297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41" y="6400801"/>
                        <a:ext cx="2971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56570"/>
              </p:ext>
            </p:extLst>
          </p:nvPr>
        </p:nvGraphicFramePr>
        <p:xfrm>
          <a:off x="5608320" y="7029450"/>
          <a:ext cx="4208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" name="Equation" r:id="rId28" imgW="1079280" imgH="177480" progId="Equation.DSMT4">
                  <p:embed/>
                </p:oleObj>
              </mc:Choice>
              <mc:Fallback>
                <p:oleObj name="Equation" r:id="rId28" imgW="1079280" imgH="17748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320" y="7029450"/>
                        <a:ext cx="4208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60661"/>
              </p:ext>
            </p:extLst>
          </p:nvPr>
        </p:nvGraphicFramePr>
        <p:xfrm>
          <a:off x="9875520" y="7040880"/>
          <a:ext cx="178054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520" y="7040880"/>
                        <a:ext cx="178054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91049"/>
              </p:ext>
            </p:extLst>
          </p:nvPr>
        </p:nvGraphicFramePr>
        <p:xfrm>
          <a:off x="10283190" y="2310386"/>
          <a:ext cx="965200" cy="58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" name="Equation" r:id="rId32" imgW="228600" imgH="203040" progId="Equation.DSMT4">
                  <p:embed/>
                </p:oleObj>
              </mc:Choice>
              <mc:Fallback>
                <p:oleObj name="Equation" r:id="rId32" imgW="228600" imgH="20304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190" y="2310386"/>
                        <a:ext cx="965200" cy="584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51556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27503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463041" y="9144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7179" y="155230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3.Hiệu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62491" y="2501848"/>
            <a:ext cx="776458" cy="35175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78421" y="2270343"/>
            <a:ext cx="1087739" cy="655118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63185"/>
              </p:ext>
            </p:extLst>
          </p:nvPr>
        </p:nvGraphicFramePr>
        <p:xfrm>
          <a:off x="3456941" y="2281491"/>
          <a:ext cx="3505200" cy="62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41" y="2281491"/>
                        <a:ext cx="3505200" cy="626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04342" y="3142307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79289"/>
              </p:ext>
            </p:extLst>
          </p:nvPr>
        </p:nvGraphicFramePr>
        <p:xfrm>
          <a:off x="3228341" y="3202661"/>
          <a:ext cx="3505200" cy="62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341" y="3202661"/>
                        <a:ext cx="3505200" cy="626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0629"/>
              </p:ext>
            </p:extLst>
          </p:nvPr>
        </p:nvGraphicFramePr>
        <p:xfrm>
          <a:off x="6733541" y="3111531"/>
          <a:ext cx="4457699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0" imgW="1143000" imgH="203040" progId="Equation.DSMT4">
                  <p:embed/>
                </p:oleObj>
              </mc:Choice>
              <mc:Fallback>
                <p:oleObj name="Equation" r:id="rId10" imgW="1143000" imgH="2030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41" y="3111531"/>
                        <a:ext cx="4457699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28501" y="2254289"/>
            <a:ext cx="560832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42384"/>
              </p:ext>
            </p:extLst>
          </p:nvPr>
        </p:nvGraphicFramePr>
        <p:xfrm>
          <a:off x="6751126" y="3794153"/>
          <a:ext cx="223012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126" y="3794153"/>
                        <a:ext cx="2230120" cy="651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50720" y="4858536"/>
            <a:ext cx="8200583" cy="747451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74443"/>
              </p:ext>
            </p:extLst>
          </p:nvPr>
        </p:nvGraphicFramePr>
        <p:xfrm>
          <a:off x="2740662" y="5650230"/>
          <a:ext cx="23825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4" imgW="495000" imgH="190440" progId="Equation.DSMT4">
                  <p:embed/>
                </p:oleObj>
              </mc:Choice>
              <mc:Fallback>
                <p:oleObj name="Equation" r:id="rId14" imgW="495000" imgH="1904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662" y="5650230"/>
                        <a:ext cx="238252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30170"/>
              </p:ext>
            </p:extLst>
          </p:nvPr>
        </p:nvGraphicFramePr>
        <p:xfrm>
          <a:off x="5209541" y="5772151"/>
          <a:ext cx="6045200" cy="9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541" y="5772151"/>
                        <a:ext cx="6045200" cy="994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1828800" y="6126480"/>
            <a:ext cx="609600" cy="27432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515561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8" presetClass="entr" presetSubtype="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1" grpId="0"/>
      <p:bldP spid="5" grpId="0"/>
      <p:bldP spid="16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463041" y="9144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63041" y="1537669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Hiệu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79426"/>
              </p:ext>
            </p:extLst>
          </p:nvPr>
        </p:nvGraphicFramePr>
        <p:xfrm>
          <a:off x="2588261" y="2466429"/>
          <a:ext cx="238252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6" imgW="495000" imgH="190440" progId="Equation.DSMT4">
                  <p:embed/>
                </p:oleObj>
              </mc:Choice>
              <mc:Fallback>
                <p:oleObj name="Equation" r:id="rId6" imgW="495000" imgH="1904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261" y="2466429"/>
                        <a:ext cx="2382520" cy="65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64752"/>
              </p:ext>
            </p:extLst>
          </p:nvPr>
        </p:nvGraphicFramePr>
        <p:xfrm>
          <a:off x="5195455" y="2504285"/>
          <a:ext cx="6045200" cy="77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455" y="2504285"/>
                        <a:ext cx="6045200" cy="777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259"/>
              </p:ext>
            </p:extLst>
          </p:nvPr>
        </p:nvGraphicFramePr>
        <p:xfrm>
          <a:off x="11184191" y="2696899"/>
          <a:ext cx="911861" cy="58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191" y="2696899"/>
                        <a:ext cx="911861" cy="584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98720" y="4218456"/>
            <a:ext cx="2682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40072"/>
              </p:ext>
            </p:extLst>
          </p:nvPr>
        </p:nvGraphicFramePr>
        <p:xfrm>
          <a:off x="1601586" y="4871258"/>
          <a:ext cx="399033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86" y="4871258"/>
                        <a:ext cx="3990339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93333"/>
              </p:ext>
            </p:extLst>
          </p:nvPr>
        </p:nvGraphicFramePr>
        <p:xfrm>
          <a:off x="7703820" y="4846320"/>
          <a:ext cx="22707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820" y="4846320"/>
                        <a:ext cx="227076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45621"/>
              </p:ext>
            </p:extLst>
          </p:nvPr>
        </p:nvGraphicFramePr>
        <p:xfrm>
          <a:off x="1595120" y="5710843"/>
          <a:ext cx="49885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16" imgW="1143000" imgH="203040" progId="Equation.DSMT4">
                  <p:embed/>
                </p:oleObj>
              </mc:Choice>
              <mc:Fallback>
                <p:oleObj name="Equation" r:id="rId16" imgW="1143000" imgH="2030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120" y="5710843"/>
                        <a:ext cx="498856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32165"/>
              </p:ext>
            </p:extLst>
          </p:nvPr>
        </p:nvGraphicFramePr>
        <p:xfrm>
          <a:off x="6380480" y="5642263"/>
          <a:ext cx="349504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480" y="5642263"/>
                        <a:ext cx="3495040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84454"/>
              </p:ext>
            </p:extLst>
          </p:nvPr>
        </p:nvGraphicFramePr>
        <p:xfrm>
          <a:off x="9527542" y="5642263"/>
          <a:ext cx="303021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20" imgW="660240" imgH="228600" progId="Equation.DSMT4">
                  <p:embed/>
                </p:oleObj>
              </mc:Choice>
              <mc:Fallback>
                <p:oleObj name="Equation" r:id="rId20" imgW="660240" imgH="2286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542" y="5642263"/>
                        <a:ext cx="303021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13720"/>
              </p:ext>
            </p:extLst>
          </p:nvPr>
        </p:nvGraphicFramePr>
        <p:xfrm>
          <a:off x="1463041" y="6583680"/>
          <a:ext cx="233172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1" y="6583680"/>
                        <a:ext cx="233172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14753"/>
              </p:ext>
            </p:extLst>
          </p:nvPr>
        </p:nvGraphicFramePr>
        <p:xfrm>
          <a:off x="5364481" y="4846320"/>
          <a:ext cx="25044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24" imgW="545626" imgH="203024" progId="Equation.DSMT4">
                  <p:embed/>
                </p:oleObj>
              </mc:Choice>
              <mc:Fallback>
                <p:oleObj name="Equation" r:id="rId24" imgW="545626" imgH="203024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1" y="4846320"/>
                        <a:ext cx="250444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20408"/>
              </p:ext>
            </p:extLst>
          </p:nvPr>
        </p:nvGraphicFramePr>
        <p:xfrm>
          <a:off x="3779521" y="6583680"/>
          <a:ext cx="476757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26" imgW="1091880" imgH="203040" progId="Equation.DSMT4">
                  <p:embed/>
                </p:oleObj>
              </mc:Choice>
              <mc:Fallback>
                <p:oleObj name="Equation" r:id="rId26" imgW="1091880" imgH="2030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21" y="6583680"/>
                        <a:ext cx="4767579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65765"/>
              </p:ext>
            </p:extLst>
          </p:nvPr>
        </p:nvGraphicFramePr>
        <p:xfrm>
          <a:off x="8806182" y="6549390"/>
          <a:ext cx="29718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28" imgW="647640" imgH="203040" progId="Equation.DSMT4">
                  <p:embed/>
                </p:oleObj>
              </mc:Choice>
              <mc:Fallback>
                <p:oleObj name="Equation" r:id="rId28" imgW="647640" imgH="2030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182" y="6549390"/>
                        <a:ext cx="29718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805874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463041" y="9144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5440" y="1712915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Hiệu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70464"/>
              </p:ext>
            </p:extLst>
          </p:nvPr>
        </p:nvGraphicFramePr>
        <p:xfrm>
          <a:off x="2832100" y="2467161"/>
          <a:ext cx="238252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6" imgW="495000" imgH="190440" progId="Equation.DSMT4">
                  <p:embed/>
                </p:oleObj>
              </mc:Choice>
              <mc:Fallback>
                <p:oleObj name="Equation" r:id="rId6" imgW="495000" imgH="1904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467161"/>
                        <a:ext cx="2382520" cy="65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3762"/>
              </p:ext>
            </p:extLst>
          </p:nvPr>
        </p:nvGraphicFramePr>
        <p:xfrm>
          <a:off x="5122399" y="2520711"/>
          <a:ext cx="6045200" cy="77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99" y="2520711"/>
                        <a:ext cx="6045200" cy="777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84691" y="3311914"/>
            <a:ext cx="776458" cy="35175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?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2312" y="3248564"/>
            <a:ext cx="463296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?A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65861" y="3903327"/>
            <a:ext cx="280416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10405"/>
              </p:ext>
            </p:extLst>
          </p:nvPr>
        </p:nvGraphicFramePr>
        <p:xfrm>
          <a:off x="3184574" y="4003009"/>
          <a:ext cx="29413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74" y="4003009"/>
                        <a:ext cx="29413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77805"/>
              </p:ext>
            </p:extLst>
          </p:nvPr>
        </p:nvGraphicFramePr>
        <p:xfrm>
          <a:off x="6048132" y="3912652"/>
          <a:ext cx="249428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32" y="3912652"/>
                        <a:ext cx="249428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65861" y="4675815"/>
            <a:ext cx="280416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ọ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9819"/>
              </p:ext>
            </p:extLst>
          </p:nvPr>
        </p:nvGraphicFramePr>
        <p:xfrm>
          <a:off x="3220526" y="4780050"/>
          <a:ext cx="294132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526" y="4780050"/>
                        <a:ext cx="2941320" cy="582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80829"/>
              </p:ext>
            </p:extLst>
          </p:nvPr>
        </p:nvGraphicFramePr>
        <p:xfrm>
          <a:off x="6011986" y="4697115"/>
          <a:ext cx="249428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986" y="4697115"/>
                        <a:ext cx="249428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31621" y="5813379"/>
            <a:ext cx="170688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54464"/>
              </p:ext>
            </p:extLst>
          </p:nvPr>
        </p:nvGraphicFramePr>
        <p:xfrm>
          <a:off x="2675013" y="5924124"/>
          <a:ext cx="2303779" cy="6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013" y="5924124"/>
                        <a:ext cx="2303779" cy="657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28929"/>
              </p:ext>
            </p:extLst>
          </p:nvPr>
        </p:nvGraphicFramePr>
        <p:xfrm>
          <a:off x="5024122" y="5924124"/>
          <a:ext cx="2786381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9" imgW="660240" imgH="228600" progId="Equation.DSMT4">
                  <p:embed/>
                </p:oleObj>
              </mc:Choice>
              <mc:Fallback>
                <p:oleObj name="Equation" r:id="rId19" imgW="660240" imgH="228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122" y="5924124"/>
                        <a:ext cx="2786381" cy="65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5155616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5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1463041" y="914400"/>
            <a:ext cx="2209800" cy="44196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23360" y="640080"/>
            <a:ext cx="963168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3040" y="164592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63040" y="2115336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63040" y="2572536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Hiệu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98720" y="3657600"/>
            <a:ext cx="2682240" cy="747451"/>
          </a:xfrm>
          <a:prstGeom prst="rect">
            <a:avLst/>
          </a:prstGeom>
          <a:solidFill>
            <a:srgbClr val="92D050"/>
          </a:solidFill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6096000" y="4389120"/>
            <a:ext cx="365760" cy="54864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13760" y="5041416"/>
            <a:ext cx="9265920" cy="747451"/>
          </a:xfrm>
          <a:prstGeom prst="rect">
            <a:avLst/>
          </a:prstGeom>
          <a:solidFill>
            <a:srgbClr val="FFFF00"/>
          </a:solidFill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4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08960" y="6035040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08960" y="6504456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Bình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08960" y="6961656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Hiệu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Freeform 105"/>
          <p:cNvSpPr>
            <a:spLocks/>
          </p:cNvSpPr>
          <p:nvPr/>
        </p:nvSpPr>
        <p:spPr bwMode="auto">
          <a:xfrm rot="2102837">
            <a:off x="6910365" y="3317454"/>
            <a:ext cx="4647690" cy="2823026"/>
          </a:xfrm>
          <a:custGeom>
            <a:avLst/>
            <a:gdLst>
              <a:gd name="T0" fmla="*/ 0 w 1152"/>
              <a:gd name="T1" fmla="*/ 0 h 912"/>
              <a:gd name="T2" fmla="*/ 912 w 1152"/>
              <a:gd name="T3" fmla="*/ 240 h 912"/>
              <a:gd name="T4" fmla="*/ 1152 w 1152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0"/>
                </a:moveTo>
                <a:cubicBezTo>
                  <a:pt x="360" y="44"/>
                  <a:pt x="720" y="88"/>
                  <a:pt x="912" y="240"/>
                </a:cubicBezTo>
                <a:cubicBezTo>
                  <a:pt x="1104" y="392"/>
                  <a:pt x="1128" y="652"/>
                  <a:pt x="1152" y="912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" name="Freeform 105"/>
          <p:cNvSpPr>
            <a:spLocks/>
          </p:cNvSpPr>
          <p:nvPr/>
        </p:nvSpPr>
        <p:spPr bwMode="auto">
          <a:xfrm rot="2102837">
            <a:off x="5896607" y="3806702"/>
            <a:ext cx="4539141" cy="2783360"/>
          </a:xfrm>
          <a:custGeom>
            <a:avLst/>
            <a:gdLst>
              <a:gd name="T0" fmla="*/ 0 w 1152"/>
              <a:gd name="T1" fmla="*/ 0 h 912"/>
              <a:gd name="T2" fmla="*/ 912 w 1152"/>
              <a:gd name="T3" fmla="*/ 240 h 912"/>
              <a:gd name="T4" fmla="*/ 1152 w 1152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0"/>
                </a:moveTo>
                <a:cubicBezTo>
                  <a:pt x="360" y="44"/>
                  <a:pt x="720" y="88"/>
                  <a:pt x="912" y="240"/>
                </a:cubicBezTo>
                <a:cubicBezTo>
                  <a:pt x="1104" y="392"/>
                  <a:pt x="1128" y="652"/>
                  <a:pt x="1152" y="912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8" name="Freeform 105"/>
          <p:cNvSpPr>
            <a:spLocks/>
          </p:cNvSpPr>
          <p:nvPr/>
        </p:nvSpPr>
        <p:spPr bwMode="auto">
          <a:xfrm rot="2102837">
            <a:off x="6999230" y="2756598"/>
            <a:ext cx="4647690" cy="2823026"/>
          </a:xfrm>
          <a:custGeom>
            <a:avLst/>
            <a:gdLst>
              <a:gd name="T0" fmla="*/ 0 w 1152"/>
              <a:gd name="T1" fmla="*/ 0 h 912"/>
              <a:gd name="T2" fmla="*/ 912 w 1152"/>
              <a:gd name="T3" fmla="*/ 240 h 912"/>
              <a:gd name="T4" fmla="*/ 1152 w 1152"/>
              <a:gd name="T5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912">
                <a:moveTo>
                  <a:pt x="0" y="0"/>
                </a:moveTo>
                <a:cubicBezTo>
                  <a:pt x="360" y="44"/>
                  <a:pt x="720" y="88"/>
                  <a:pt x="912" y="240"/>
                </a:cubicBezTo>
                <a:cubicBezTo>
                  <a:pt x="1104" y="392"/>
                  <a:pt x="1128" y="652"/>
                  <a:pt x="1152" y="912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19" name="Picture 2" descr="E:\Hinh anh\cac-cau-hoi-thuong-gap-ve-cach-kiem-tien-tu-naviz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4563427"/>
            <a:ext cx="2072640" cy="1380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5155616"/>
      </p:ext>
    </p:extLst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 animBg="1"/>
      <p:bldP spid="4" grpId="0" animBg="1"/>
      <p:bldP spid="10" grpId="0" animBg="1"/>
      <p:bldP spid="11" grpId="0"/>
      <p:bldP spid="12" grpId="0"/>
      <p:bldP spid="13" grpId="0"/>
      <p:bldP spid="15" grpId="0" animBg="1"/>
      <p:bldP spid="16" grpId="0" animBg="1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7833228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288</Words>
  <Application>Microsoft Office PowerPoint</Application>
  <PresentationFormat>Custom</PresentationFormat>
  <Paragraphs>66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.VnTifani Heavy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</cp:lastModifiedBy>
  <cp:revision>56</cp:revision>
  <dcterms:created xsi:type="dcterms:W3CDTF">2014-07-11T10:00:44Z</dcterms:created>
  <dcterms:modified xsi:type="dcterms:W3CDTF">2021-09-15T13:48:34Z</dcterms:modified>
</cp:coreProperties>
</file>